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7" r:id="rId2"/>
    <p:sldId id="285" r:id="rId3"/>
    <p:sldId id="287" r:id="rId4"/>
    <p:sldId id="293" r:id="rId5"/>
    <p:sldId id="292" r:id="rId6"/>
    <p:sldId id="294" r:id="rId7"/>
    <p:sldId id="295" r:id="rId8"/>
    <p:sldId id="296" r:id="rId9"/>
    <p:sldId id="297" r:id="rId10"/>
    <p:sldId id="298" r:id="rId11"/>
    <p:sldId id="27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1324"/>
    <a:srgbClr val="0C49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79924" autoAdjust="0"/>
  </p:normalViewPr>
  <p:slideViewPr>
    <p:cSldViewPr snapToGrid="0" showGuides="1">
      <p:cViewPr varScale="1">
        <p:scale>
          <a:sx n="61" d="100"/>
          <a:sy n="61" d="100"/>
        </p:scale>
        <p:origin x="192" y="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5BCEC9-DDE4-4B30-87D6-0017517D5E27}" type="datetimeFigureOut">
              <a:rPr lang="zh-CN" altLang="en-US" smtClean="0"/>
              <a:t>2024/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4487E-253C-4F2A-AD3B-D7DF4058A67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27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照片为学生拍摄的礼堂</a:t>
            </a: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华文中宋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000F6D-74D8-0C46-B428-4DE0EB03488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9339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2C326A-3541-E547-8C03-5779D23648EF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597BDB-C194-6F4E-8639-1B954A600FDB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6794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0768"/>
            <a:ext cx="10515600" cy="5061482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r>
              <a:rPr lang="en-US" altLang="zh-CN" dirty="0"/>
              <a:t>·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777B4F-0286-DE44-939A-59B26D3141B7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B0674-9F2F-9048-8F8C-240B2AE1FAC2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8" name="直接连接符 7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54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89CA9-0F6A-E745-B1B5-0B3A7BE5D970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721F5A-A6F2-4C4E-BFC8-8F7E8C0B0E84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009" y="0"/>
            <a:ext cx="10515600" cy="1021543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lnSpc>
                <a:spcPct val="100000"/>
              </a:lnSpc>
              <a:defRPr lang="en-US" sz="4000" b="1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815009" y="1021543"/>
            <a:ext cx="10538791" cy="0"/>
            <a:chOff x="815009" y="1021543"/>
            <a:chExt cx="10538791" cy="0"/>
          </a:xfrm>
        </p:grpSpPr>
        <p:cxnSp>
          <p:nvCxnSpPr>
            <p:cNvPr id="7" name="直接连接符 6"/>
            <p:cNvCxnSpPr/>
            <p:nvPr userDrawn="1"/>
          </p:nvCxnSpPr>
          <p:spPr>
            <a:xfrm>
              <a:off x="815009" y="1021543"/>
              <a:ext cx="713715" cy="0"/>
            </a:xfrm>
            <a:prstGeom prst="line">
              <a:avLst/>
            </a:prstGeom>
            <a:ln w="44450">
              <a:solidFill>
                <a:srgbClr val="AE132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 userDrawn="1"/>
          </p:nvCxnSpPr>
          <p:spPr>
            <a:xfrm>
              <a:off x="1683945" y="1021543"/>
              <a:ext cx="9669855" cy="0"/>
            </a:xfrm>
            <a:prstGeom prst="line">
              <a:avLst/>
            </a:prstGeom>
            <a:ln w="444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 descr="横版组合——透明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10600" y="6073474"/>
            <a:ext cx="3086577" cy="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60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E72066-6174-6145-AA6B-3DE5C9EA0DC8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0C70D4-B8A7-1C47-A003-56128FA9BF31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7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2098675" y="2108200"/>
            <a:ext cx="7994651" cy="1235075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1EA215-7A23-544C-A92E-4577682AAD9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E2911-4B38-3847-BB6A-657490750D80}" type="slidenum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236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674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7C40F-0D87-4C47-A7B0-B93EF7B2BEDD}" type="datetimeFigureOut">
              <a:rPr lang="zh-CN" altLang="en-US" smtClean="0"/>
              <a:t>2024/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42B8-D311-4E7D-8579-3E51C69EB1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57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5E0C2-28B8-CE44-9D60-588CFEE87B31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4/2/13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093995-55F8-9440-9010-524D68AC1856}" type="slidenum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华文中宋" charset="0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华文中宋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512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5" r:id="rId6"/>
    <p:sldLayoutId id="214748367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2088106"/>
            <a:ext cx="12192000" cy="2559279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0"/>
                </a:prst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33085"/>
            <a:ext cx="9144000" cy="1992963"/>
          </a:xfrm>
        </p:spPr>
        <p:txBody>
          <a:bodyPr>
            <a:normAutofit/>
          </a:bodyPr>
          <a:lstStyle/>
          <a:p>
            <a:r>
              <a:rPr lang="zh-CN" altLang="en-US" b="1" dirty="0"/>
              <a:t>基于</a:t>
            </a:r>
            <a:r>
              <a:rPr lang="en-US" altLang="zh-CN" b="1" dirty="0" err="1"/>
              <a:t>MindSpore</a:t>
            </a:r>
            <a:r>
              <a:rPr lang="zh-CN" altLang="en-US" b="1" dirty="0"/>
              <a:t>的</a:t>
            </a:r>
            <a:r>
              <a:rPr lang="en-US" altLang="zh-CN" b="1" dirty="0"/>
              <a:t>Falcon</a:t>
            </a:r>
            <a:r>
              <a:rPr lang="zh-CN" altLang="en-US" b="1" dirty="0"/>
              <a:t>大模型迁移与性能研究</a:t>
            </a:r>
          </a:p>
        </p:txBody>
      </p:sp>
      <p:pic>
        <p:nvPicPr>
          <p:cNvPr id="6" name="图片 5" descr="横版组合——透明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3853" y="698565"/>
            <a:ext cx="5144295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1E53391-BBA8-D57E-7641-BDA515C31DE8}"/>
              </a:ext>
            </a:extLst>
          </p:cNvPr>
          <p:cNvSpPr txBox="1"/>
          <p:nvPr/>
        </p:nvSpPr>
        <p:spPr>
          <a:xfrm>
            <a:off x="4139513" y="6242447"/>
            <a:ext cx="39129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+mn-ea"/>
              </a:rPr>
              <a:t>曾子瑄</a:t>
            </a:r>
            <a:endParaRPr lang="en-US" altLang="zh-CN" sz="2000" dirty="0">
              <a:latin typeface="+mn-ea"/>
            </a:endParaRPr>
          </a:p>
          <a:p>
            <a:pPr algn="ctr"/>
            <a:r>
              <a:rPr lang="en-US" altLang="zh-CN" dirty="0">
                <a:latin typeface="+mn-ea"/>
              </a:rPr>
              <a:t>2024.02.01</a:t>
            </a:r>
            <a:endParaRPr lang="zh-CN" altLang="en-US" dirty="0">
              <a:latin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C2EFCD-EFDC-32E5-269A-C40FE3CE6DBB}"/>
              </a:ext>
            </a:extLst>
          </p:cNvPr>
          <p:cNvSpPr txBox="1"/>
          <p:nvPr/>
        </p:nvSpPr>
        <p:spPr>
          <a:xfrm>
            <a:off x="5398011" y="5780782"/>
            <a:ext cx="1595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Week 15</a:t>
            </a:r>
            <a:endParaRPr lang="zh-CN" altLang="en-US" sz="2400" b="1" dirty="0"/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CA41BE9F-F188-9F99-99D2-0C3E30548C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5618"/>
            <a:ext cx="9144000" cy="1970829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Flash Attention-2(stage 3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4848664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Discussion and Future Directions</a:t>
            </a:r>
            <a:endParaRPr lang="zh-CN" altLang="en-US" sz="3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775614-FE9A-F87D-81B5-266573A71B25}"/>
              </a:ext>
            </a:extLst>
          </p:cNvPr>
          <p:cNvSpPr txBox="1"/>
          <p:nvPr/>
        </p:nvSpPr>
        <p:spPr>
          <a:xfrm>
            <a:off x="826604" y="1500139"/>
            <a:ext cx="10538791" cy="192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/>
              <a:t>Inspiration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Software and hardware co-design</a:t>
            </a:r>
          </a:p>
          <a:p>
            <a:pPr>
              <a:lnSpc>
                <a:spcPts val="2880"/>
              </a:lnSpc>
            </a:pPr>
            <a:r>
              <a:rPr lang="en-US" altLang="zh-CN" sz="2400" b="1" dirty="0"/>
              <a:t>Possible future direction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IO-aware deep learning except the attention module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Multi-GPU IO-aware methods</a:t>
            </a:r>
          </a:p>
        </p:txBody>
      </p:sp>
    </p:spTree>
    <p:extLst>
      <p:ext uri="{BB962C8B-B14F-4D97-AF65-F5344CB8AC3E}">
        <p14:creationId xmlns:p14="http://schemas.microsoft.com/office/powerpoint/2010/main" val="232229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7E1ABE7-44F7-4A93-3D44-C394F760D67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213721"/>
            <a:ext cx="10515600" cy="3092450"/>
          </a:xfrm>
          <a:prstGeom prst="rect">
            <a:avLst/>
          </a:prstGeom>
        </p:spPr>
      </p:pic>
      <p:pic>
        <p:nvPicPr>
          <p:cNvPr id="6" name="图片 5" descr="横版组合——透明.png">
            <a:extLst>
              <a:ext uri="{FF2B5EF4-FFF2-40B4-BE49-F238E27FC236}">
                <a16:creationId xmlns:a16="http://schemas.microsoft.com/office/drawing/2014/main" id="{65AC8217-2F3E-E81F-954E-4FF1AE0ABC6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1351" y="6076439"/>
            <a:ext cx="3075991" cy="645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41892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A79A323-38DE-F47F-C3C4-DDDFF2AE1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134" y="1287273"/>
            <a:ext cx="3688400" cy="3848433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38D76A12-F772-30F8-3D07-EAFE5845A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Motivation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DA3FCDB-7FC9-F1D0-D850-0BCCF02D41BF}"/>
              </a:ext>
            </a:extLst>
          </p:cNvPr>
          <p:cNvSpPr txBox="1"/>
          <p:nvPr/>
        </p:nvSpPr>
        <p:spPr>
          <a:xfrm>
            <a:off x="636105" y="1508748"/>
            <a:ext cx="8220028" cy="2741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 err="1"/>
              <a:t>FlashAttention</a:t>
            </a:r>
            <a:r>
              <a:rPr lang="en-US" altLang="zh-CN" sz="2400" b="1" dirty="0"/>
              <a:t> is still suboptimal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forward pass only reached 30-50% of the theoretical maximum FLOPs/s of the device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backward pass only reaches 25-35% of the theoretical maximum FLOPs/s of the device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Optimized GEMM can reach up to 80-90% of the theoretical maximum device throughput.</a:t>
            </a:r>
            <a:endParaRPr lang="zh-CN" altLang="en-US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9DD2401-D687-563C-A24E-27152397CE3A}"/>
              </a:ext>
            </a:extLst>
          </p:cNvPr>
          <p:cNvSpPr txBox="1"/>
          <p:nvPr/>
        </p:nvSpPr>
        <p:spPr>
          <a:xfrm>
            <a:off x="636105" y="4489375"/>
            <a:ext cx="7847495" cy="1587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Observation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Non-</a:t>
            </a:r>
            <a:r>
              <a:rPr lang="en-US" altLang="zh-CN" b="1" dirty="0" err="1"/>
              <a:t>matmul</a:t>
            </a:r>
            <a:r>
              <a:rPr lang="en-US" altLang="zh-CN" b="1" dirty="0"/>
              <a:t> FLOPs can be further reduced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The sequence length </a:t>
            </a:r>
            <a:r>
              <a:rPr lang="en-US" altLang="zh-CN" b="1" dirty="0" err="1"/>
              <a:t>dimention</a:t>
            </a:r>
            <a:r>
              <a:rPr lang="en-US" altLang="zh-CN" b="1" dirty="0"/>
              <a:t> can be further parallelized.</a:t>
            </a:r>
          </a:p>
          <a:p>
            <a:pPr marL="800100" lvl="1" indent="-342900">
              <a:lnSpc>
                <a:spcPts val="2880"/>
              </a:lnSpc>
              <a:buFont typeface="Arial" panose="020B0604020202020204" pitchFamily="34" charset="0"/>
              <a:buChar char="•"/>
            </a:pPr>
            <a:r>
              <a:rPr lang="en-US" altLang="zh-CN" b="1" dirty="0"/>
              <a:t>I/O between warps and shared memory can be further reduced.</a:t>
            </a:r>
            <a:endParaRPr lang="zh-CN" altLang="en-US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46672CC-3399-292A-B74A-5CFEDABF9B89}"/>
              </a:ext>
            </a:extLst>
          </p:cNvPr>
          <p:cNvSpPr txBox="1"/>
          <p:nvPr/>
        </p:nvSpPr>
        <p:spPr>
          <a:xfrm>
            <a:off x="8983134" y="5278339"/>
            <a:ext cx="218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i="1" dirty="0"/>
              <a:t>From Online </a:t>
            </a:r>
            <a:r>
              <a:rPr lang="en-US" altLang="zh-CN" sz="1600" i="1" dirty="0" err="1"/>
              <a:t>Softmax</a:t>
            </a:r>
            <a:r>
              <a:rPr lang="en-US" altLang="zh-CN" sz="1600" i="1" dirty="0"/>
              <a:t> to </a:t>
            </a:r>
            <a:r>
              <a:rPr lang="en-US" altLang="zh-CN" sz="1600" i="1" dirty="0" err="1"/>
              <a:t>FlashAttention</a:t>
            </a:r>
            <a:r>
              <a:rPr lang="en-US" altLang="zh-CN" sz="1600" i="1" dirty="0"/>
              <a:t>, Zihao Ye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5285444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11FB402-1016-B99A-944C-42F7E072B0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45"/>
          <a:stretch/>
        </p:blipFill>
        <p:spPr>
          <a:xfrm>
            <a:off x="652020" y="3026757"/>
            <a:ext cx="7885730" cy="2720216"/>
          </a:xfrm>
          <a:prstGeom prst="rect">
            <a:avLst/>
          </a:prstGeom>
        </p:spPr>
      </p:pic>
      <p:sp>
        <p:nvSpPr>
          <p:cNvPr id="5" name="标题 2">
            <a:extLst>
              <a:ext uri="{FF2B5EF4-FFF2-40B4-BE49-F238E27FC236}">
                <a16:creationId xmlns:a16="http://schemas.microsoft.com/office/drawing/2014/main" id="{7FF95AA0-9054-F468-A550-D852D1E42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B70304-D07D-014B-1762-DF858687C898}"/>
              </a:ext>
            </a:extLst>
          </p:cNvPr>
          <p:cNvSpPr txBox="1"/>
          <p:nvPr/>
        </p:nvSpPr>
        <p:spPr>
          <a:xfrm>
            <a:off x="815009" y="1439143"/>
            <a:ext cx="4136225" cy="1587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 err="1"/>
              <a:t>FlashAttention</a:t>
            </a:r>
            <a:endParaRPr lang="en-US" altLang="zh-CN" sz="2400" b="1" dirty="0"/>
          </a:p>
          <a:p>
            <a:pPr algn="l">
              <a:lnSpc>
                <a:spcPts val="2880"/>
              </a:lnSpc>
            </a:pPr>
            <a:r>
              <a:rPr lang="en-US" altLang="zh-CN" b="1" dirty="0" err="1"/>
              <a:t>FlashAttention</a:t>
            </a:r>
            <a:r>
              <a:rPr lang="en-US" altLang="zh-CN" b="1" dirty="0"/>
              <a:t> uses online </a:t>
            </a:r>
            <a:r>
              <a:rPr lang="en-US" altLang="zh-CN" b="1" dirty="0" err="1"/>
              <a:t>softmax</a:t>
            </a:r>
            <a:r>
              <a:rPr lang="en-US" altLang="zh-CN" b="1" dirty="0"/>
              <a:t> to enable tiling to reduce memory reads/writes.</a:t>
            </a:r>
            <a:endParaRPr lang="zh-CN" altLang="en-US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5A9CB54-2B36-4963-7358-D54276D195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36" r="2744"/>
          <a:stretch/>
        </p:blipFill>
        <p:spPr>
          <a:xfrm>
            <a:off x="5114223" y="1139492"/>
            <a:ext cx="7038603" cy="360359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8FF0288-94A7-D060-EBE1-8C9F9D3E31BC}"/>
              </a:ext>
            </a:extLst>
          </p:cNvPr>
          <p:cNvSpPr txBox="1"/>
          <p:nvPr/>
        </p:nvSpPr>
        <p:spPr>
          <a:xfrm>
            <a:off x="8374847" y="4946505"/>
            <a:ext cx="2756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err="1"/>
              <a:t>FlashAttention</a:t>
            </a:r>
            <a:r>
              <a:rPr lang="en-US" altLang="zh-CN" sz="1600" dirty="0"/>
              <a:t> Forward pass process</a:t>
            </a:r>
            <a:endParaRPr lang="zh-CN" altLang="en-US" sz="16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CC2EB3B-8D77-5C08-C754-8E9CCD83C3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96" t="7939"/>
          <a:stretch/>
        </p:blipFill>
        <p:spPr>
          <a:xfrm>
            <a:off x="3171792" y="6330255"/>
            <a:ext cx="1348448" cy="30747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F934AF9-1B7A-B71E-BB49-31C5CA91E7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7000" y="6321632"/>
            <a:ext cx="1473312" cy="30747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A0F1CE5-DD09-20A9-3F63-CDF11B98E7FE}"/>
              </a:ext>
            </a:extLst>
          </p:cNvPr>
          <p:cNvSpPr txBox="1"/>
          <p:nvPr/>
        </p:nvSpPr>
        <p:spPr>
          <a:xfrm>
            <a:off x="652020" y="5673598"/>
            <a:ext cx="3439750" cy="423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I/O complexity </a:t>
            </a:r>
            <a:endParaRPr lang="zh-CN" altLang="en-US" b="1" dirty="0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1192E596-7662-C973-A4B6-8E20A2072C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701768"/>
              </p:ext>
            </p:extLst>
          </p:nvPr>
        </p:nvGraphicFramePr>
        <p:xfrm>
          <a:off x="2539686" y="5906209"/>
          <a:ext cx="5419326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663">
                  <a:extLst>
                    <a:ext uri="{9D8B030D-6E8A-4147-A177-3AD203B41FA5}">
                      <a16:colId xmlns:a16="http://schemas.microsoft.com/office/drawing/2014/main" val="737830673"/>
                    </a:ext>
                  </a:extLst>
                </a:gridCol>
                <a:gridCol w="2709663">
                  <a:extLst>
                    <a:ext uri="{9D8B030D-6E8A-4147-A177-3AD203B41FA5}">
                      <a16:colId xmlns:a16="http://schemas.microsoft.com/office/drawing/2014/main" val="2256729103"/>
                    </a:ext>
                  </a:extLst>
                </a:gridCol>
              </a:tblGrid>
              <a:tr h="3322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tandard Attention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lashAttention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4669780"/>
                  </a:ext>
                </a:extLst>
              </a:tr>
              <a:tr h="3322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19607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5568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2">
            <a:extLst>
              <a:ext uri="{FF2B5EF4-FFF2-40B4-BE49-F238E27FC236}">
                <a16:creationId xmlns:a16="http://schemas.microsoft.com/office/drawing/2014/main" id="{7FF95AA0-9054-F468-A550-D852D1E42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BB70304-D07D-014B-1762-DF858687C898}"/>
              </a:ext>
            </a:extLst>
          </p:cNvPr>
          <p:cNvSpPr txBox="1"/>
          <p:nvPr/>
        </p:nvSpPr>
        <p:spPr>
          <a:xfrm>
            <a:off x="815009" y="1230343"/>
            <a:ext cx="4136225" cy="45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zh-CN" sz="2400" b="1" dirty="0"/>
              <a:t>FlashAttention-2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806FDC4-BFD2-0312-4329-E72C4066B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009" y="1890036"/>
            <a:ext cx="7148179" cy="4480948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90838CB7-55DC-2ED5-CB3E-DA5098397569}"/>
              </a:ext>
            </a:extLst>
          </p:cNvPr>
          <p:cNvSpPr/>
          <p:nvPr/>
        </p:nvSpPr>
        <p:spPr>
          <a:xfrm>
            <a:off x="1083733" y="3183467"/>
            <a:ext cx="2760134" cy="694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0E9E32EC-528E-888F-F44C-C69E5B0EED45}"/>
              </a:ext>
            </a:extLst>
          </p:cNvPr>
          <p:cNvCxnSpPr>
            <a:stCxn id="8" idx="3"/>
          </p:cNvCxnSpPr>
          <p:nvPr/>
        </p:nvCxnSpPr>
        <p:spPr>
          <a:xfrm flipV="1">
            <a:off x="3843867" y="2314974"/>
            <a:ext cx="4388045" cy="1215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46D4C4-AD5A-A241-EEBC-4B06B4842EFD}"/>
                  </a:ext>
                </a:extLst>
              </p:cNvPr>
              <p:cNvSpPr txBox="1"/>
              <p:nvPr/>
            </p:nvSpPr>
            <p:spPr>
              <a:xfrm>
                <a:off x="8339137" y="1823427"/>
                <a:ext cx="3367421" cy="818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b="1" dirty="0"/>
                  <a:t>Exchange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b="1" dirty="0"/>
                  <a:t> to the outer loop.  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A46D4C4-AD5A-A241-EEBC-4B06B4842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137" y="1823427"/>
                <a:ext cx="3367421" cy="818173"/>
              </a:xfrm>
              <a:prstGeom prst="rect">
                <a:avLst/>
              </a:prstGeom>
              <a:blipFill>
                <a:blip r:embed="rId3"/>
                <a:stretch>
                  <a:fillRect l="-1630" r="-3442"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2CB27D0-6D7C-C4E3-9F4D-7BA48B538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65047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47BDDBA-E8FE-5CF5-648F-0DF8A661C8ED}"/>
              </a:ext>
            </a:extLst>
          </p:cNvPr>
          <p:cNvSpPr/>
          <p:nvPr/>
        </p:nvSpPr>
        <p:spPr>
          <a:xfrm>
            <a:off x="1270000" y="5027230"/>
            <a:ext cx="2760134" cy="287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E4D9D11-21AF-760D-DD65-C1519C6DEEA8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4030134" y="3739400"/>
            <a:ext cx="4131734" cy="14317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8BE64-B78C-2CD8-A282-7E4588453C66}"/>
                  </a:ext>
                </a:extLst>
              </p:cNvPr>
              <p:cNvSpPr txBox="1"/>
              <p:nvPr/>
            </p:nvSpPr>
            <p:spPr>
              <a:xfrm>
                <a:off x="8339138" y="2944152"/>
                <a:ext cx="3367421" cy="116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b="1" dirty="0"/>
                  <a:t>Only at the end of the loop do we scale the final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to get the right output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8BE64-B78C-2CD8-A282-7E4588453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138" y="2944152"/>
                <a:ext cx="3367421" cy="1167627"/>
              </a:xfrm>
              <a:prstGeom prst="rect">
                <a:avLst/>
              </a:prstGeom>
              <a:blipFill>
                <a:blip r:embed="rId6"/>
                <a:stretch>
                  <a:fillRect l="-1630" r="-1993" b="-7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>
            <a:extLst>
              <a:ext uri="{FF2B5EF4-FFF2-40B4-BE49-F238E27FC236}">
                <a16:creationId xmlns:a16="http://schemas.microsoft.com/office/drawing/2014/main" id="{08C938B3-DDAF-8637-85F0-5306897266FE}"/>
              </a:ext>
            </a:extLst>
          </p:cNvPr>
          <p:cNvSpPr/>
          <p:nvPr/>
        </p:nvSpPr>
        <p:spPr>
          <a:xfrm>
            <a:off x="1270000" y="5339273"/>
            <a:ext cx="2760134" cy="287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0CD0334-C108-6910-A2F0-D6C7CF591B35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4030134" y="5195340"/>
            <a:ext cx="4235748" cy="2878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B2747C16-191E-AF91-4218-FC9313EFF8A8}"/>
              </a:ext>
            </a:extLst>
          </p:cNvPr>
          <p:cNvSpPr txBox="1"/>
          <p:nvPr/>
        </p:nvSpPr>
        <p:spPr>
          <a:xfrm>
            <a:off x="8339137" y="4239629"/>
            <a:ext cx="3573461" cy="1911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Only need to store the </a:t>
            </a:r>
            <a:r>
              <a:rPr lang="en-US" altLang="zh-CN" b="1" dirty="0" err="1"/>
              <a:t>logsumexp</a:t>
            </a:r>
            <a:r>
              <a:rPr lang="en-US" altLang="zh-CN" b="1" dirty="0"/>
              <a:t> to reduce memory overhead while maintain </a:t>
            </a:r>
            <a:r>
              <a:rPr lang="en-US" altLang="zh-CN" b="1" dirty="0" err="1"/>
              <a:t>correnctness</a:t>
            </a:r>
            <a:r>
              <a:rPr lang="en-US" altLang="zh-CN" b="1" dirty="0"/>
              <a:t> for the BWD pass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66039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FE7ED50-A7E5-D625-832D-7A2DF15F7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5301" y="3629000"/>
            <a:ext cx="5439688" cy="29882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1911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Introduce parallelism on sequence length dimension</a:t>
                </a:r>
              </a:p>
              <a:p>
                <a:pPr lvl="2">
                  <a:lnSpc>
                    <a:spcPts val="2880"/>
                  </a:lnSpc>
                </a:pPr>
                <a:r>
                  <a:rPr lang="en-US" altLang="zh-CN" b="1" dirty="0"/>
                  <a:t>This is because long sequences usually means small batch sizes or small number of heads. The original scheduling of </a:t>
                </a:r>
                <a:r>
                  <a:rPr lang="en-US" altLang="zh-CN" b="1" dirty="0" err="1"/>
                  <a:t>FlashAttention</a:t>
                </a:r>
                <a:r>
                  <a:rPr lang="en-US" altLang="zh-CN" b="1" dirty="0"/>
                  <a:t> would be inefficient if batch size * number of heads is small (say &lt;80, comparing to 108 SMs on A100).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1911421"/>
              </a:xfrm>
              <a:prstGeom prst="rect">
                <a:avLst/>
              </a:prstGeom>
              <a:blipFill>
                <a:blip r:embed="rId3"/>
                <a:stretch>
                  <a:fillRect l="-926" t="-3503" b="-4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ED9DE97E-4D2B-B3D7-AF75-A61D77E2EA8B}"/>
              </a:ext>
            </a:extLst>
          </p:cNvPr>
          <p:cNvSpPr txBox="1"/>
          <p:nvPr/>
        </p:nvSpPr>
        <p:spPr>
          <a:xfrm>
            <a:off x="2394023" y="3211715"/>
            <a:ext cx="6377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/>
              <a:t>First suggested by Phil Tillet in the Triton [Tillet et. Al, MAPL 2019]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84441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Output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en-US" altLang="zh-CN" sz="2400" b="1" dirty="0"/>
                  <a:t>at a time, so that only one rescaling is needed after the inner loop ends, reducing non-</a:t>
                </a:r>
                <a:r>
                  <a:rPr lang="en-US" altLang="zh-CN" sz="2400" b="1" dirty="0" err="1"/>
                  <a:t>matmul</a:t>
                </a:r>
                <a:r>
                  <a:rPr lang="en-US" altLang="zh-CN" sz="2400" b="1" dirty="0"/>
                  <a:t> calculations.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The outer loop can be </a:t>
                </a:r>
                <a:r>
                  <a:rPr lang="en-US" altLang="zh-CN" sz="2400" b="1" dirty="0" err="1"/>
                  <a:t>parallised</a:t>
                </a:r>
                <a:r>
                  <a:rPr lang="en-US" altLang="zh-CN" sz="2400" b="1" dirty="0"/>
                  <a:t> by sharing K,V between warps while splitting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400" b="1" dirty="0"/>
                  <a:t> to different warps, reducing communication between warps.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blipFill>
                <a:blip r:embed="rId2"/>
                <a:stretch>
                  <a:fillRect l="-926" t="-2910" r="-1620" b="-5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>
            <a:extLst>
              <a:ext uri="{FF2B5EF4-FFF2-40B4-BE49-F238E27FC236}">
                <a16:creationId xmlns:a16="http://schemas.microsoft.com/office/drawing/2014/main" id="{CED96094-B086-BD4F-AFF2-B5FBE649C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569" y="3601052"/>
            <a:ext cx="3681642" cy="2888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1989AD2-ADBB-0732-5952-C6411C165083}"/>
              </a:ext>
            </a:extLst>
          </p:cNvPr>
          <p:cNvSpPr txBox="1"/>
          <p:nvPr/>
        </p:nvSpPr>
        <p:spPr>
          <a:xfrm>
            <a:off x="4816176" y="3601052"/>
            <a:ext cx="7223424" cy="2672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sz="2400" b="1" dirty="0"/>
              <a:t>Hierarchy of NVIDIA GPU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GPUs have a bunch of </a:t>
            </a:r>
            <a:r>
              <a:rPr lang="en-US" altLang="zh-CN" sz="2400" b="1" dirty="0" err="1"/>
              <a:t>theads</a:t>
            </a:r>
            <a:r>
              <a:rPr lang="en-US" altLang="zh-CN" sz="2400" b="1" dirty="0"/>
              <a:t> to launch kernel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Threads are organized into thread block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These blocks are scheduled to run on SMs</a:t>
            </a:r>
          </a:p>
          <a:p>
            <a:pPr marL="800100" lvl="1" indent="-342900">
              <a:lnSpc>
                <a:spcPts val="288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/>
              <a:t>Inside each block, threads are grouped into warps</a:t>
            </a:r>
          </a:p>
        </p:txBody>
      </p:sp>
    </p:spTree>
    <p:extLst>
      <p:ext uri="{BB962C8B-B14F-4D97-AF65-F5344CB8AC3E}">
        <p14:creationId xmlns:p14="http://schemas.microsoft.com/office/powerpoint/2010/main" val="1414480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/>
          <a:lstStyle/>
          <a:p>
            <a:r>
              <a:rPr lang="en-US" altLang="zh-CN" sz="3600" dirty="0"/>
              <a:t>Method</a:t>
            </a:r>
            <a:r>
              <a:rPr lang="en-US" altLang="zh-CN" dirty="0"/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/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ts val="2880"/>
                  </a:lnSpc>
                </a:pPr>
                <a:r>
                  <a:rPr lang="en-US" altLang="zh-CN" sz="2400" b="1" dirty="0"/>
                  <a:t>Why is it better to put the logic of split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 in the outer loop? 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Output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en-US" altLang="zh-CN" sz="2400" b="1" dirty="0"/>
                  <a:t>at a time, so that only one rescaling is needed after the inner loop ends, reducing non-</a:t>
                </a:r>
                <a:r>
                  <a:rPr lang="en-US" altLang="zh-CN" sz="2400" b="1" dirty="0" err="1"/>
                  <a:t>matmul</a:t>
                </a:r>
                <a:r>
                  <a:rPr lang="en-US" altLang="zh-CN" sz="2400" b="1" dirty="0"/>
                  <a:t> calculations.</a:t>
                </a:r>
              </a:p>
              <a:p>
                <a:pPr marL="800100" lvl="1" indent="-342900">
                  <a:lnSpc>
                    <a:spcPts val="288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400" b="1" dirty="0"/>
                  <a:t>The outer loop can be </a:t>
                </a:r>
                <a:r>
                  <a:rPr lang="en-US" altLang="zh-CN" sz="2400" b="1" dirty="0" err="1"/>
                  <a:t>parallised</a:t>
                </a:r>
                <a:r>
                  <a:rPr lang="en-US" altLang="zh-CN" sz="2400" b="1" dirty="0"/>
                  <a:t> by sharing K,V between warps while splitting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400" b="1" dirty="0"/>
                  <a:t> to different warps, reducing communication between warps.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6C2BEC-3D29-6480-FCC9-4A6E6925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604" y="1300294"/>
                <a:ext cx="10538791" cy="2300758"/>
              </a:xfrm>
              <a:prstGeom prst="rect">
                <a:avLst/>
              </a:prstGeom>
              <a:blipFill>
                <a:blip r:embed="rId2"/>
                <a:stretch>
                  <a:fillRect l="-926" t="-2910" r="-1620" b="-5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AFEB3FC-9B24-EB50-AD06-135C63670C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219" y="3601052"/>
            <a:ext cx="6866215" cy="287298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CC5338E-8ABF-88B2-0D4C-FA6B34648396}"/>
              </a:ext>
            </a:extLst>
          </p:cNvPr>
          <p:cNvSpPr txBox="1"/>
          <p:nvPr/>
        </p:nvSpPr>
        <p:spPr>
          <a:xfrm>
            <a:off x="8273142" y="4450701"/>
            <a:ext cx="3685592" cy="795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80"/>
              </a:lnSpc>
            </a:pPr>
            <a:r>
              <a:rPr lang="en-US" altLang="zh-CN" b="1" dirty="0"/>
              <a:t>There is no need for communication between warp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06893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Experiments</a:t>
            </a:r>
            <a:endParaRPr lang="zh-CN" altLang="en-US" sz="36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8ABD394-393D-C0F1-25B3-9B58E3AC6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273" y="1206609"/>
            <a:ext cx="6950042" cy="526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799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2">
            <a:extLst>
              <a:ext uri="{FF2B5EF4-FFF2-40B4-BE49-F238E27FC236}">
                <a16:creationId xmlns:a16="http://schemas.microsoft.com/office/drawing/2014/main" id="{4D671D00-9D90-37DD-F533-88437170F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009" y="0"/>
            <a:ext cx="10538791" cy="102154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Experiments</a:t>
            </a:r>
            <a:endParaRPr lang="zh-CN" altLang="en-US" sz="36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79A5D79-1529-C135-E493-24D582C69D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053" y="1233281"/>
            <a:ext cx="7018628" cy="521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712042"/>
      </p:ext>
    </p:extLst>
  </p:cSld>
  <p:clrMapOvr>
    <a:masterClrMapping/>
  </p:clrMapOvr>
</p:sld>
</file>

<file path=ppt/theme/theme1.xml><?xml version="1.0" encoding="utf-8"?>
<a:theme xmlns:a="http://schemas.openxmlformats.org/drawingml/2006/main" name="A000120140530A99PPBG">
  <a:themeElements>
    <a:clrScheme name="自定义 1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C4994"/>
      </a:accent1>
      <a:accent2>
        <a:srgbClr val="0AA3D4"/>
      </a:accent2>
      <a:accent3>
        <a:srgbClr val="DB1F1F"/>
      </a:accent3>
      <a:accent4>
        <a:srgbClr val="247B95"/>
      </a:accent4>
      <a:accent5>
        <a:srgbClr val="AE1324"/>
      </a:accent5>
      <a:accent6>
        <a:srgbClr val="045A88"/>
      </a:accent6>
      <a:hlink>
        <a:srgbClr val="004986"/>
      </a:hlink>
      <a:folHlink>
        <a:srgbClr val="BFBFBF"/>
      </a:folHlink>
    </a:clrScheme>
    <a:fontScheme name="自定义 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2880"/>
          </a:lnSpc>
          <a:defRPr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7</TotalTime>
  <Words>485</Words>
  <Application>Microsoft Office PowerPoint</Application>
  <PresentationFormat>宽屏</PresentationFormat>
  <Paragraphs>56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7" baseType="lpstr">
      <vt:lpstr>等线</vt:lpstr>
      <vt:lpstr>Arial</vt:lpstr>
      <vt:lpstr>Cambria Math</vt:lpstr>
      <vt:lpstr>Wingdings</vt:lpstr>
      <vt:lpstr>A000120140530A99PPBG</vt:lpstr>
      <vt:lpstr>Equation</vt:lpstr>
      <vt:lpstr>基于MindSpore的Falcon大模型迁移与性能研究</vt:lpstr>
      <vt:lpstr>Motivation </vt:lpstr>
      <vt:lpstr>Method </vt:lpstr>
      <vt:lpstr>Method </vt:lpstr>
      <vt:lpstr>Method </vt:lpstr>
      <vt:lpstr>Method </vt:lpstr>
      <vt:lpstr>Method </vt:lpstr>
      <vt:lpstr>Experiments</vt:lpstr>
      <vt:lpstr>Experiments</vt:lpstr>
      <vt:lpstr>Discussion and Future Directions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JT</dc:creator>
  <cp:lastModifiedBy>Jeffrey</cp:lastModifiedBy>
  <cp:revision>62</cp:revision>
  <dcterms:created xsi:type="dcterms:W3CDTF">2018-08-10T09:41:38Z</dcterms:created>
  <dcterms:modified xsi:type="dcterms:W3CDTF">2024-02-13T05:55:13Z</dcterms:modified>
</cp:coreProperties>
</file>